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8F001F" w14:textId="77777777" w:rsidR="00ED7275" w:rsidRPr="001D23AF" w:rsidRDefault="00ED7275" w:rsidP="00ED7275">
      <w:pPr>
        <w:jc w:val="center"/>
        <w:rPr>
          <w:b/>
          <w:u w:val="none"/>
        </w:rPr>
      </w:pPr>
      <w:r>
        <w:rPr>
          <w:b/>
          <w:u w:val="none"/>
        </w:rPr>
        <w:t>CS 5197/60</w:t>
      </w:r>
      <w:r w:rsidRPr="001D23AF">
        <w:rPr>
          <w:b/>
          <w:u w:val="none"/>
        </w:rPr>
        <w:t>97 Wireless and Mobile Networking</w:t>
      </w:r>
    </w:p>
    <w:p w14:paraId="3C049847" w14:textId="77777777" w:rsidR="00ED7275" w:rsidRDefault="00ED7275" w:rsidP="00ED7275">
      <w:pPr>
        <w:jc w:val="center"/>
        <w:rPr>
          <w:b/>
          <w:u w:val="none"/>
        </w:rPr>
      </w:pPr>
      <w:r w:rsidRPr="001D23AF">
        <w:rPr>
          <w:b/>
          <w:u w:val="none"/>
        </w:rPr>
        <w:t>Homework</w:t>
      </w:r>
      <w:r>
        <w:rPr>
          <w:b/>
          <w:u w:val="none"/>
        </w:rPr>
        <w:t xml:space="preserve"> No. 11 dated Wednesday November 22, 2017</w:t>
      </w:r>
    </w:p>
    <w:p w14:paraId="1752AEAB" w14:textId="77777777" w:rsidR="00ED7275" w:rsidRDefault="00ED7275" w:rsidP="00ED7275">
      <w:pPr>
        <w:jc w:val="center"/>
        <w:rPr>
          <w:b/>
          <w:u w:val="none"/>
        </w:rPr>
      </w:pPr>
    </w:p>
    <w:p w14:paraId="5A03858D" w14:textId="77777777" w:rsidR="00ED7275" w:rsidRPr="00A65D7E" w:rsidRDefault="00ED7275" w:rsidP="00ED7275">
      <w:pPr>
        <w:rPr>
          <w:u w:val="none"/>
        </w:rPr>
      </w:pPr>
    </w:p>
    <w:p w14:paraId="54274B3D" w14:textId="77777777" w:rsidR="00ED7275" w:rsidRPr="00A65D7E" w:rsidRDefault="00ED7275" w:rsidP="00ED7275">
      <w:pPr>
        <w:rPr>
          <w:u w:val="none"/>
        </w:rPr>
      </w:pPr>
    </w:p>
    <w:p w14:paraId="027E34E9" w14:textId="77777777" w:rsidR="00ED7275" w:rsidRDefault="00ED7275" w:rsidP="00ED7275">
      <w:pPr>
        <w:tabs>
          <w:tab w:val="center" w:pos="4800"/>
          <w:tab w:val="right" w:pos="9500"/>
        </w:tabs>
        <w:rPr>
          <w:noProof/>
          <w:u w:val="none"/>
        </w:rPr>
      </w:pPr>
      <w:r w:rsidRPr="0074188C">
        <w:rPr>
          <w:b/>
          <w:noProof/>
          <w:u w:val="none"/>
        </w:rPr>
        <w:t>P17.2.</w:t>
      </w:r>
      <w:r w:rsidRPr="0074188C">
        <w:rPr>
          <w:b/>
          <w:noProof/>
          <w:u w:val="none"/>
        </w:rPr>
        <w:tab/>
      </w:r>
      <w:r w:rsidRPr="0074188C">
        <w:rPr>
          <w:noProof/>
          <w:u w:val="none"/>
        </w:rPr>
        <w:t xml:space="preserve">What will be the propagation delay between a satellite and an earth-based mobile station if the satellite is located at a distance of 850 km and if its inclination angle is </w:t>
      </w:r>
      <w:r w:rsidRPr="0074188C">
        <w:rPr>
          <w:noProof/>
          <w:position w:val="-6"/>
          <w:u w:val="none"/>
        </w:rPr>
        <w:object w:dxaOrig="360" w:dyaOrig="320" w14:anchorId="22C084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9pt" o:ole="">
            <v:imagedata r:id="rId6" o:title=""/>
          </v:shape>
          <o:OLEObject Type="Embed" ProgID="Equation.DSMT4" ShapeID="_x0000_i1025" DrawAspect="Content" ObjectID="_1573473377" r:id="rId7"/>
        </w:object>
      </w:r>
      <w:r w:rsidRPr="0074188C">
        <w:rPr>
          <w:noProof/>
          <w:u w:val="none"/>
        </w:rPr>
        <w:t>?</w:t>
      </w:r>
    </w:p>
    <w:p w14:paraId="4D216C8A" w14:textId="77777777" w:rsidR="008E759C" w:rsidRDefault="008E759C" w:rsidP="00ED7275">
      <w:pPr>
        <w:tabs>
          <w:tab w:val="center" w:pos="4800"/>
          <w:tab w:val="right" w:pos="9500"/>
        </w:tabs>
        <w:rPr>
          <w:noProof/>
          <w:u w:val="none"/>
        </w:rPr>
      </w:pPr>
    </w:p>
    <w:p w14:paraId="164DCD91" w14:textId="77777777" w:rsidR="008E759C" w:rsidRDefault="008E759C" w:rsidP="00ED7275">
      <w:pPr>
        <w:tabs>
          <w:tab w:val="center" w:pos="4800"/>
          <w:tab w:val="right" w:pos="9500"/>
        </w:tabs>
        <w:rPr>
          <w:noProof/>
          <w:u w:val="none"/>
        </w:rPr>
      </w:pPr>
    </w:p>
    <w:p w14:paraId="41D3E893" w14:textId="77777777" w:rsidR="008E759C" w:rsidRDefault="008E759C" w:rsidP="00ED7275">
      <w:pPr>
        <w:tabs>
          <w:tab w:val="center" w:pos="4800"/>
          <w:tab w:val="right" w:pos="9500"/>
        </w:tabs>
        <w:rPr>
          <w:noProof/>
          <w:u w:val="none"/>
        </w:rPr>
      </w:pPr>
    </w:p>
    <w:p w14:paraId="481287C0" w14:textId="77777777" w:rsidR="008E759C" w:rsidRDefault="008E759C" w:rsidP="00ED7275">
      <w:pPr>
        <w:tabs>
          <w:tab w:val="center" w:pos="4800"/>
          <w:tab w:val="right" w:pos="9500"/>
        </w:tabs>
        <w:rPr>
          <w:noProof/>
          <w:u w:val="none"/>
        </w:rPr>
      </w:pPr>
    </w:p>
    <w:p w14:paraId="09EEB9F4" w14:textId="77777777" w:rsidR="008E759C" w:rsidRDefault="008E759C" w:rsidP="00ED7275">
      <w:pPr>
        <w:tabs>
          <w:tab w:val="center" w:pos="4800"/>
          <w:tab w:val="right" w:pos="9500"/>
        </w:tabs>
        <w:rPr>
          <w:noProof/>
          <w:u w:val="none"/>
        </w:rPr>
      </w:pPr>
    </w:p>
    <w:p w14:paraId="26607A04" w14:textId="77777777" w:rsidR="008E759C" w:rsidRDefault="008E759C" w:rsidP="00ED7275">
      <w:pPr>
        <w:tabs>
          <w:tab w:val="center" w:pos="4800"/>
          <w:tab w:val="right" w:pos="9500"/>
        </w:tabs>
        <w:rPr>
          <w:noProof/>
          <w:u w:val="none"/>
        </w:rPr>
      </w:pPr>
      <w:bookmarkStart w:id="0" w:name="_GoBack"/>
      <w:bookmarkEnd w:id="0"/>
    </w:p>
    <w:p w14:paraId="5E35C404" w14:textId="77777777" w:rsidR="008E759C" w:rsidRDefault="008E759C" w:rsidP="00ED7275">
      <w:pPr>
        <w:tabs>
          <w:tab w:val="center" w:pos="4800"/>
          <w:tab w:val="right" w:pos="9500"/>
        </w:tabs>
        <w:rPr>
          <w:noProof/>
          <w:u w:val="none"/>
        </w:rPr>
      </w:pPr>
    </w:p>
    <w:p w14:paraId="798E3261" w14:textId="77777777" w:rsidR="008E759C" w:rsidRDefault="008E759C" w:rsidP="00ED7275">
      <w:pPr>
        <w:tabs>
          <w:tab w:val="center" w:pos="4800"/>
          <w:tab w:val="right" w:pos="9500"/>
        </w:tabs>
        <w:rPr>
          <w:noProof/>
          <w:u w:val="none"/>
        </w:rPr>
      </w:pPr>
    </w:p>
    <w:p w14:paraId="5F2FB16A" w14:textId="77777777" w:rsidR="008E759C" w:rsidRPr="0074188C" w:rsidRDefault="008E759C" w:rsidP="00ED7275">
      <w:pPr>
        <w:tabs>
          <w:tab w:val="center" w:pos="4800"/>
          <w:tab w:val="right" w:pos="9500"/>
        </w:tabs>
        <w:rPr>
          <w:noProof/>
          <w:u w:val="none"/>
        </w:rPr>
      </w:pPr>
    </w:p>
    <w:p w14:paraId="3EC088A4" w14:textId="77777777" w:rsidR="00ED7275" w:rsidRPr="0074188C" w:rsidRDefault="00ED7275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7B46C5AE" w14:textId="77777777" w:rsidR="00ED7275" w:rsidRPr="0074188C" w:rsidRDefault="00ED7275" w:rsidP="00ED7275">
      <w:pPr>
        <w:tabs>
          <w:tab w:val="center" w:pos="4800"/>
          <w:tab w:val="right" w:pos="9500"/>
        </w:tabs>
        <w:rPr>
          <w:noProof/>
          <w:u w:val="none"/>
        </w:rPr>
      </w:pPr>
      <w:r w:rsidRPr="0074188C">
        <w:rPr>
          <w:b/>
          <w:noProof/>
          <w:u w:val="none"/>
        </w:rPr>
        <w:t>P17.4.</w:t>
      </w:r>
      <w:r w:rsidRPr="0074188C">
        <w:rPr>
          <w:b/>
          <w:noProof/>
          <w:u w:val="none"/>
        </w:rPr>
        <w:tab/>
      </w:r>
      <w:r w:rsidRPr="0074188C">
        <w:rPr>
          <w:noProof/>
          <w:u w:val="none"/>
        </w:rPr>
        <w:t>What should be the velocity of the satellite if it orbits around earth at a distance of 1000 km and weighs 2000 kg?</w:t>
      </w:r>
    </w:p>
    <w:p w14:paraId="651AADB4" w14:textId="77777777" w:rsidR="00ED7275" w:rsidRDefault="00ED7275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43B62B37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3EA4B28D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4F628F55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4FADC21E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57FCCB9E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181C5A9F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12CD40A9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67363E07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13218DFE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09510226" w14:textId="77777777" w:rsidR="008E759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03CC1A1D" w14:textId="77777777" w:rsidR="008E759C" w:rsidRPr="0074188C" w:rsidRDefault="008E759C" w:rsidP="00ED7275">
      <w:pPr>
        <w:tabs>
          <w:tab w:val="center" w:pos="4800"/>
          <w:tab w:val="right" w:pos="9500"/>
        </w:tabs>
        <w:rPr>
          <w:b/>
          <w:noProof/>
          <w:u w:val="none"/>
        </w:rPr>
      </w:pPr>
    </w:p>
    <w:p w14:paraId="4B86B838" w14:textId="77777777" w:rsidR="00ED7275" w:rsidRPr="00BE3C3E" w:rsidRDefault="00ED7275" w:rsidP="00ED7275">
      <w:pPr>
        <w:tabs>
          <w:tab w:val="center" w:pos="4800"/>
          <w:tab w:val="right" w:pos="9500"/>
        </w:tabs>
        <w:rPr>
          <w:noProof/>
          <w:u w:val="none"/>
        </w:rPr>
      </w:pPr>
      <w:r w:rsidRPr="0074188C">
        <w:rPr>
          <w:b/>
          <w:noProof/>
          <w:u w:val="none"/>
        </w:rPr>
        <w:t>P17.7.</w:t>
      </w:r>
      <w:r w:rsidRPr="0074188C">
        <w:rPr>
          <w:b/>
          <w:noProof/>
          <w:u w:val="none"/>
        </w:rPr>
        <w:tab/>
      </w:r>
      <w:r w:rsidRPr="0074188C">
        <w:rPr>
          <w:noProof/>
          <w:u w:val="none"/>
        </w:rPr>
        <w:t>What is the information content if two-way diversity is used in a satellite system 10% of time by 50% of the traffic and the rest of the 50% traffic only 5% of time?</w:t>
      </w:r>
    </w:p>
    <w:p w14:paraId="0A56106B" w14:textId="77777777" w:rsidR="0058514B" w:rsidRDefault="00402F40"/>
    <w:sectPr w:rsidR="0058514B" w:rsidSect="001D79AB">
      <w:headerReference w:type="even" r:id="rId8"/>
      <w:head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1916B89" w14:textId="77777777" w:rsidR="00402F40" w:rsidRDefault="00402F40" w:rsidP="008E759C">
      <w:r>
        <w:separator/>
      </w:r>
    </w:p>
  </w:endnote>
  <w:endnote w:type="continuationSeparator" w:id="0">
    <w:p w14:paraId="62C0216B" w14:textId="77777777" w:rsidR="00402F40" w:rsidRDefault="00402F40" w:rsidP="008E75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4F9106A" w14:textId="77777777" w:rsidR="00402F40" w:rsidRDefault="00402F40" w:rsidP="008E759C">
      <w:r>
        <w:separator/>
      </w:r>
    </w:p>
  </w:footnote>
  <w:footnote w:type="continuationSeparator" w:id="0">
    <w:p w14:paraId="5408FEE3" w14:textId="77777777" w:rsidR="00402F40" w:rsidRDefault="00402F40" w:rsidP="008E759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1B84CD9" w14:textId="77777777" w:rsidR="008E759C" w:rsidRDefault="008E759C" w:rsidP="003B45DF">
    <w:pPr>
      <w:pStyle w:val="Head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105AC86" w14:textId="77777777" w:rsidR="008E759C" w:rsidRDefault="008E759C" w:rsidP="008E759C">
    <w:pPr>
      <w:pStyle w:val="Header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060435" w14:textId="367BF98D" w:rsidR="008E759C" w:rsidRDefault="008E759C" w:rsidP="003B45DF">
    <w:pPr>
      <w:pStyle w:val="Header"/>
      <w:framePr w:wrap="none" w:vAnchor="text" w:hAnchor="margin" w:xAlign="right" w:y="1"/>
      <w:rPr>
        <w:rStyle w:val="PageNumber"/>
      </w:rPr>
    </w:pPr>
    <w:r>
      <w:rPr>
        <w:rStyle w:val="PageNumber"/>
      </w:rPr>
      <w:t xml:space="preserve">Djibril Sall  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02F40">
      <w:rPr>
        <w:rStyle w:val="PageNumber"/>
        <w:noProof/>
      </w:rPr>
      <w:t>1</w:t>
    </w:r>
    <w:r>
      <w:rPr>
        <w:rStyle w:val="PageNumber"/>
      </w:rPr>
      <w:fldChar w:fldCharType="end"/>
    </w:r>
  </w:p>
  <w:p w14:paraId="47060BF8" w14:textId="77777777" w:rsidR="008E759C" w:rsidRDefault="008E759C" w:rsidP="008E759C">
    <w:pPr>
      <w:pStyle w:val="Header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4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7275"/>
    <w:rsid w:val="00153D6B"/>
    <w:rsid w:val="0019279B"/>
    <w:rsid w:val="0019747B"/>
    <w:rsid w:val="001A7BAE"/>
    <w:rsid w:val="001D72F3"/>
    <w:rsid w:val="001D79AB"/>
    <w:rsid w:val="00402F40"/>
    <w:rsid w:val="0044125B"/>
    <w:rsid w:val="005701A3"/>
    <w:rsid w:val="00616A65"/>
    <w:rsid w:val="006377F1"/>
    <w:rsid w:val="0070058A"/>
    <w:rsid w:val="007032C8"/>
    <w:rsid w:val="007147EE"/>
    <w:rsid w:val="0072342C"/>
    <w:rsid w:val="007567AE"/>
    <w:rsid w:val="0081634B"/>
    <w:rsid w:val="008D4EAF"/>
    <w:rsid w:val="008E759C"/>
    <w:rsid w:val="009358FD"/>
    <w:rsid w:val="0094565E"/>
    <w:rsid w:val="00983693"/>
    <w:rsid w:val="009841C8"/>
    <w:rsid w:val="009A0559"/>
    <w:rsid w:val="009B0CC0"/>
    <w:rsid w:val="00A92B1D"/>
    <w:rsid w:val="00B637B5"/>
    <w:rsid w:val="00C37173"/>
    <w:rsid w:val="00C961D9"/>
    <w:rsid w:val="00CA125E"/>
    <w:rsid w:val="00CF473A"/>
    <w:rsid w:val="00E31EFF"/>
    <w:rsid w:val="00EB56E3"/>
    <w:rsid w:val="00ED7275"/>
    <w:rsid w:val="00F0519D"/>
    <w:rsid w:val="00FA6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13B6EBFB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ED7275"/>
    <w:rPr>
      <w:rFonts w:ascii="Times New Roman" w:eastAsia="Calibri" w:hAnsi="Times New Roman" w:cs="Times New Roman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E759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E759C"/>
    <w:rPr>
      <w:rFonts w:ascii="Times New Roman" w:eastAsia="Calibri" w:hAnsi="Times New Roman" w:cs="Times New Roman"/>
      <w:u w:val="double"/>
    </w:rPr>
  </w:style>
  <w:style w:type="character" w:styleId="PageNumber">
    <w:name w:val="page number"/>
    <w:basedOn w:val="DefaultParagraphFont"/>
    <w:uiPriority w:val="99"/>
    <w:semiHidden/>
    <w:unhideWhenUsed/>
    <w:rsid w:val="008E759C"/>
  </w:style>
  <w:style w:type="paragraph" w:styleId="Footer">
    <w:name w:val="footer"/>
    <w:basedOn w:val="Normal"/>
    <w:link w:val="FooterChar"/>
    <w:uiPriority w:val="99"/>
    <w:unhideWhenUsed/>
    <w:rsid w:val="008E759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E759C"/>
    <w:rPr>
      <w:rFonts w:ascii="Times New Roman" w:eastAsia="Calibri" w:hAnsi="Times New Roman" w:cs="Times New Roman"/>
      <w:u w:val="doub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header" Target="header1.xml"/><Relationship Id="rId9" Type="http://schemas.openxmlformats.org/officeDocument/2006/relationships/header" Target="header2.xml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93</Words>
  <Characters>531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ll, Djibril (salldl)</dc:creator>
  <cp:keywords/>
  <dc:description/>
  <cp:lastModifiedBy>Sall, Djibril (salldl)</cp:lastModifiedBy>
  <cp:revision>2</cp:revision>
  <dcterms:created xsi:type="dcterms:W3CDTF">2017-11-29T20:02:00Z</dcterms:created>
  <dcterms:modified xsi:type="dcterms:W3CDTF">2017-11-29T20:10:00Z</dcterms:modified>
</cp:coreProperties>
</file>